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317" w:rsidRDefault="00232317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</w:p>
    <w:p w:rsidR="00232317" w:rsidRDefault="00232317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</w:p>
    <w:p w:rsidR="00232317" w:rsidRDefault="00232317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</w:p>
    <w:p w:rsidR="00232317" w:rsidRDefault="00232317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</w:p>
    <w:p w:rsidR="00232317" w:rsidRDefault="00232317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</w:p>
    <w:p w:rsidR="00232317" w:rsidRDefault="00232317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</w:p>
    <w:p w:rsidR="00232317" w:rsidRDefault="00232317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</w:p>
    <w:p w:rsidR="00232317" w:rsidRDefault="00232317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</w:p>
    <w:p w:rsidR="00232317" w:rsidRDefault="000D3D4A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  <w:r w:rsidRPr="00232317">
        <w:rPr>
          <w:rFonts w:ascii="Century Gothic" w:hAnsi="Century Gothic" w:cs="yesterday's makeup"/>
          <w:sz w:val="106"/>
          <w:szCs w:val="106"/>
        </w:rPr>
        <w:lastRenderedPageBreak/>
        <w:t xml:space="preserve">Remember that </w:t>
      </w:r>
      <w:r w:rsidR="00FF0FF1" w:rsidRPr="00232317">
        <w:rPr>
          <w:rFonts w:ascii="Century Gothic" w:hAnsi="Century Gothic" w:cs="yesterday's makeup"/>
          <w:b/>
          <w:bCs/>
          <w:sz w:val="106"/>
          <w:szCs w:val="106"/>
        </w:rPr>
        <w:t>____________</w:t>
      </w:r>
      <w:r w:rsidRPr="00232317">
        <w:rPr>
          <w:rFonts w:ascii="Century Gothic" w:hAnsi="Century Gothic" w:cs="yesterday's makeup"/>
          <w:sz w:val="106"/>
          <w:szCs w:val="106"/>
        </w:rPr>
        <w:t xml:space="preserve"> are just </w:t>
      </w:r>
      <w:r w:rsidR="00FF0FF1" w:rsidRPr="00232317">
        <w:rPr>
          <w:rFonts w:ascii="Century Gothic" w:hAnsi="Century Gothic" w:cs="yesterday's makeup"/>
          <w:b/>
          <w:bCs/>
          <w:sz w:val="106"/>
          <w:szCs w:val="106"/>
        </w:rPr>
        <w:t>_________</w:t>
      </w:r>
      <w:r w:rsidRPr="00232317">
        <w:rPr>
          <w:rFonts w:ascii="Century Gothic" w:hAnsi="Century Gothic" w:cs="yesterday's makeup"/>
          <w:sz w:val="106"/>
          <w:szCs w:val="106"/>
        </w:rPr>
        <w:t xml:space="preserve"> of </w:t>
      </w:r>
      <w:r w:rsidR="00FF0FF1" w:rsidRPr="00232317">
        <w:rPr>
          <w:rFonts w:ascii="Century Gothic" w:hAnsi="Century Gothic" w:cs="yesterday's makeup"/>
          <w:b/>
          <w:bCs/>
          <w:sz w:val="106"/>
          <w:szCs w:val="106"/>
        </w:rPr>
        <w:t>_____________</w:t>
      </w:r>
    </w:p>
    <w:p w:rsidR="000D3D4A" w:rsidRPr="00232317" w:rsidRDefault="000D3D4A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106"/>
          <w:szCs w:val="106"/>
        </w:rPr>
      </w:pPr>
      <w:proofErr w:type="gramStart"/>
      <w:r w:rsidRPr="00232317">
        <w:rPr>
          <w:rFonts w:ascii="Century Gothic" w:hAnsi="Century Gothic" w:cs="yesterday's makeup"/>
          <w:sz w:val="106"/>
          <w:szCs w:val="106"/>
        </w:rPr>
        <w:t>functions</w:t>
      </w:r>
      <w:proofErr w:type="gramEnd"/>
      <w:r w:rsidRPr="00232317">
        <w:rPr>
          <w:rFonts w:ascii="Century Gothic" w:hAnsi="Century Gothic" w:cs="yesterday's makeup"/>
          <w:sz w:val="106"/>
          <w:szCs w:val="106"/>
        </w:rPr>
        <w:t xml:space="preserve">, so many of their characteristics are just </w:t>
      </w:r>
      <w:r w:rsidR="00232317">
        <w:rPr>
          <w:rFonts w:ascii="Century Gothic" w:hAnsi="Century Gothic" w:cs="yesterday's makeup"/>
          <w:b/>
          <w:bCs/>
          <w:sz w:val="106"/>
          <w:szCs w:val="106"/>
        </w:rPr>
        <w:t>________</w:t>
      </w:r>
      <w:r w:rsidR="00FF0FF1" w:rsidRPr="00232317">
        <w:rPr>
          <w:rFonts w:ascii="Century Gothic" w:hAnsi="Century Gothic" w:cs="yesterday's makeup"/>
          <w:b/>
          <w:bCs/>
          <w:sz w:val="106"/>
          <w:szCs w:val="106"/>
        </w:rPr>
        <w:t>________</w:t>
      </w:r>
      <w:r w:rsidRPr="00232317">
        <w:rPr>
          <w:rFonts w:ascii="Century Gothic" w:hAnsi="Century Gothic" w:cs="yesterday's makeup"/>
          <w:sz w:val="106"/>
          <w:szCs w:val="106"/>
        </w:rPr>
        <w:t xml:space="preserve"> of one another.</w:t>
      </w:r>
    </w:p>
    <w:p w:rsidR="000D3D4A" w:rsidRPr="00BB1365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yesterday's makeup"/>
          <w:b/>
          <w:bCs/>
          <w:sz w:val="44"/>
          <w:szCs w:val="40"/>
        </w:rPr>
      </w:pPr>
    </w:p>
    <w:p w:rsidR="000D3D4A" w:rsidRPr="00232317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yesterday's makeup"/>
          <w:b/>
          <w:sz w:val="72"/>
          <w:szCs w:val="54"/>
        </w:rPr>
      </w:pPr>
      <w:r w:rsidRPr="00232317">
        <w:rPr>
          <w:rFonts w:ascii="Century Gothic" w:hAnsi="Century Gothic" w:cs="yesterday's makeup"/>
          <w:b/>
          <w:sz w:val="72"/>
          <w:szCs w:val="54"/>
        </w:rPr>
        <w:t>Characteristics of Logarithmic Functions</w:t>
      </w:r>
    </w:p>
    <w:p w:rsidR="000D3D4A" w:rsidRPr="00BB1365" w:rsidRDefault="000D3D4A" w:rsidP="000D3D4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16"/>
          <w:szCs w:val="40"/>
        </w:rPr>
      </w:pPr>
    </w:p>
    <w:p w:rsidR="003D492B" w:rsidRPr="00232317" w:rsidRDefault="000D3D4A" w:rsidP="0023231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>Domain = depends on the "</w:t>
      </w:r>
      <w:r w:rsidR="003D492B" w:rsidRPr="00232317">
        <w:rPr>
          <w:rFonts w:ascii="Century Gothic" w:hAnsi="Century Gothic" w:cs="yesterday's makeup"/>
          <w:sz w:val="48"/>
          <w:szCs w:val="40"/>
        </w:rPr>
        <w:t>_______</w:t>
      </w:r>
      <w:r w:rsidRPr="00232317">
        <w:rPr>
          <w:rFonts w:ascii="Century Gothic" w:hAnsi="Century Gothic" w:cs="yesterday's makeup"/>
          <w:sz w:val="48"/>
          <w:szCs w:val="40"/>
        </w:rPr>
        <w:t>" value</w:t>
      </w:r>
    </w:p>
    <w:p w:rsidR="000D3D4A" w:rsidRPr="00232317" w:rsidRDefault="000D3D4A" w:rsidP="003D492B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Arial" w:hAnsi="Arial" w:cs="Arial"/>
          <w:sz w:val="48"/>
          <w:szCs w:val="40"/>
        </w:rPr>
        <w:t> </w:t>
      </w:r>
      <w:r w:rsidRPr="00232317">
        <w:rPr>
          <w:rFonts w:ascii="Century Gothic" w:hAnsi="Century Gothic" w:cs="yesterday's makeup"/>
          <w:sz w:val="48"/>
          <w:szCs w:val="40"/>
        </w:rPr>
        <w:tab/>
      </w:r>
      <w:r w:rsidRPr="00232317">
        <w:rPr>
          <w:rFonts w:ascii="Century Gothic" w:hAnsi="Century Gothic" w:cs="yesterday's makeup"/>
          <w:sz w:val="48"/>
          <w:szCs w:val="40"/>
        </w:rPr>
        <w:tab/>
        <w:t xml:space="preserve">*If h is (+), then </w:t>
      </w:r>
      <w:r w:rsidR="003D492B" w:rsidRPr="00232317">
        <w:rPr>
          <w:rFonts w:ascii="Century Gothic" w:hAnsi="Century Gothic" w:cs="yesterday's makeup"/>
          <w:sz w:val="48"/>
          <w:szCs w:val="40"/>
        </w:rPr>
        <w:t>________________</w:t>
      </w:r>
    </w:p>
    <w:p w:rsidR="000D3D4A" w:rsidRPr="00232317" w:rsidRDefault="000D3D4A" w:rsidP="000D3D4A">
      <w:pPr>
        <w:autoSpaceDE w:val="0"/>
        <w:autoSpaceDN w:val="0"/>
        <w:adjustRightInd w:val="0"/>
        <w:spacing w:after="20" w:line="240" w:lineRule="auto"/>
        <w:ind w:left="720" w:firstLine="720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 xml:space="preserve">*If h is (-), then </w:t>
      </w:r>
      <w:r w:rsidR="003D492B" w:rsidRPr="00232317">
        <w:rPr>
          <w:rFonts w:ascii="Century Gothic" w:hAnsi="Century Gothic" w:cs="yesterday's makeup"/>
          <w:sz w:val="48"/>
          <w:szCs w:val="40"/>
        </w:rPr>
        <w:t>_______________</w:t>
      </w:r>
    </w:p>
    <w:p w:rsidR="000D3D4A" w:rsidRPr="00232317" w:rsidRDefault="000D3D4A" w:rsidP="000D3D4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48"/>
          <w:szCs w:val="40"/>
        </w:rPr>
      </w:pPr>
    </w:p>
    <w:p w:rsidR="000D3D4A" w:rsidRPr="00232317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yesterday's makeup"/>
          <w:b/>
          <w:bCs/>
          <w:sz w:val="44"/>
          <w:szCs w:val="38"/>
        </w:rPr>
      </w:pPr>
      <w:r w:rsidRPr="00232317">
        <w:rPr>
          <w:rFonts w:ascii="Century Gothic" w:hAnsi="Century Gothic" w:cs="yesterday's makeup"/>
          <w:b/>
          <w:bCs/>
          <w:sz w:val="44"/>
          <w:szCs w:val="38"/>
        </w:rPr>
        <w:t xml:space="preserve">(We can </w:t>
      </w:r>
      <w:r w:rsidR="003D492B" w:rsidRPr="00232317">
        <w:rPr>
          <w:rFonts w:ascii="Century Gothic" w:hAnsi="Century Gothic" w:cs="yesterday's makeup"/>
          <w:b/>
          <w:bCs/>
          <w:sz w:val="44"/>
          <w:szCs w:val="38"/>
        </w:rPr>
        <w:t>__________</w:t>
      </w:r>
      <w:r w:rsidRPr="00232317">
        <w:rPr>
          <w:rFonts w:ascii="Century Gothic" w:hAnsi="Century Gothic" w:cs="yesterday's makeup"/>
          <w:b/>
          <w:bCs/>
          <w:sz w:val="44"/>
          <w:szCs w:val="38"/>
        </w:rPr>
        <w:t xml:space="preserve"> evaluate the log of a </w:t>
      </w:r>
      <w:r w:rsidR="003D492B" w:rsidRPr="00232317">
        <w:rPr>
          <w:rFonts w:ascii="Century Gothic" w:hAnsi="Century Gothic" w:cs="yesterday's makeup"/>
          <w:b/>
          <w:bCs/>
          <w:sz w:val="44"/>
          <w:szCs w:val="38"/>
        </w:rPr>
        <w:t>_______________</w:t>
      </w:r>
      <w:r w:rsidRPr="00232317">
        <w:rPr>
          <w:rFonts w:ascii="Century Gothic" w:hAnsi="Century Gothic" w:cs="yesterday's makeup"/>
          <w:b/>
          <w:bCs/>
          <w:sz w:val="44"/>
          <w:szCs w:val="38"/>
        </w:rPr>
        <w:t xml:space="preserve"> number so x must always be </w:t>
      </w:r>
      <w:r w:rsidR="00232317" w:rsidRPr="00232317">
        <w:rPr>
          <w:rFonts w:ascii="Century Gothic" w:hAnsi="Century Gothic" w:cs="yesterday's makeup"/>
          <w:b/>
          <w:bCs/>
          <w:sz w:val="44"/>
          <w:szCs w:val="38"/>
        </w:rPr>
        <w:t>_____________________</w:t>
      </w:r>
      <w:r w:rsidR="003D492B" w:rsidRPr="00232317">
        <w:rPr>
          <w:rFonts w:ascii="Century Gothic" w:hAnsi="Century Gothic" w:cs="yesterday's makeup"/>
          <w:b/>
          <w:bCs/>
          <w:sz w:val="44"/>
          <w:szCs w:val="38"/>
        </w:rPr>
        <w:t>______</w:t>
      </w:r>
      <w:r w:rsidRPr="00232317">
        <w:rPr>
          <w:rFonts w:ascii="Century Gothic" w:hAnsi="Century Gothic" w:cs="yesterday's makeup"/>
          <w:b/>
          <w:bCs/>
          <w:sz w:val="44"/>
          <w:szCs w:val="38"/>
        </w:rPr>
        <w:t>!)</w:t>
      </w:r>
    </w:p>
    <w:p w:rsidR="000D3D4A" w:rsidRPr="00232317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System"/>
          <w:b/>
          <w:bCs/>
          <w:sz w:val="48"/>
          <w:szCs w:val="40"/>
        </w:rPr>
      </w:pPr>
    </w:p>
    <w:p w:rsidR="000D3D4A" w:rsidRPr="00232317" w:rsidRDefault="000D3D4A" w:rsidP="0023231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30" w:line="240" w:lineRule="auto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 xml:space="preserve">Range = </w:t>
      </w:r>
      <w:r w:rsidR="00232317">
        <w:rPr>
          <w:rFonts w:ascii="Century Gothic" w:hAnsi="Century Gothic" w:cs="yesterday's makeup"/>
          <w:sz w:val="48"/>
          <w:szCs w:val="40"/>
        </w:rPr>
        <w:t>________________________</w:t>
      </w:r>
      <w:r w:rsidR="003D492B" w:rsidRPr="00232317">
        <w:rPr>
          <w:rFonts w:ascii="Century Gothic" w:hAnsi="Century Gothic" w:cs="yesterday's makeup"/>
          <w:sz w:val="48"/>
          <w:szCs w:val="40"/>
        </w:rPr>
        <w:t>________</w:t>
      </w:r>
    </w:p>
    <w:p w:rsidR="000D3D4A" w:rsidRPr="00232317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System"/>
          <w:b/>
          <w:bCs/>
          <w:sz w:val="48"/>
          <w:szCs w:val="40"/>
        </w:rPr>
      </w:pPr>
    </w:p>
    <w:p w:rsidR="000D3D4A" w:rsidRPr="00232317" w:rsidRDefault="000D3D4A" w:rsidP="0023231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30" w:line="240" w:lineRule="auto"/>
        <w:rPr>
          <w:rFonts w:ascii="Century Gothic" w:hAnsi="Century Gothic" w:cs="yesterday's makeup"/>
          <w:b/>
          <w:bCs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 xml:space="preserve">X-Intercept - The point (#, 0). Use the TABLE feature on your calculator to determine. If the x-intercept does not appear in the table, calculate by </w:t>
      </w:r>
      <w:r w:rsidR="003D492B" w:rsidRPr="00232317">
        <w:rPr>
          <w:rFonts w:ascii="Century Gothic" w:hAnsi="Century Gothic" w:cs="yesterday's makeup"/>
          <w:sz w:val="48"/>
          <w:szCs w:val="40"/>
        </w:rPr>
        <w:t>____________</w:t>
      </w:r>
      <w:r w:rsidRPr="00232317">
        <w:rPr>
          <w:rFonts w:ascii="Century Gothic" w:hAnsi="Century Gothic" w:cs="yesterday's makeup"/>
          <w:sz w:val="48"/>
          <w:szCs w:val="40"/>
        </w:rPr>
        <w:t xml:space="preserve">. </w:t>
      </w:r>
      <w:r w:rsidRPr="00232317">
        <w:rPr>
          <w:rFonts w:ascii="Century Gothic" w:hAnsi="Century Gothic" w:cs="yesterday's makeup"/>
          <w:b/>
          <w:bCs/>
          <w:sz w:val="48"/>
          <w:szCs w:val="40"/>
        </w:rPr>
        <w:t xml:space="preserve">THERE WILL </w:t>
      </w:r>
      <w:r w:rsidR="003D492B" w:rsidRPr="00232317">
        <w:rPr>
          <w:rFonts w:ascii="Century Gothic" w:hAnsi="Century Gothic" w:cs="yesterday's makeup"/>
          <w:b/>
          <w:bCs/>
          <w:sz w:val="48"/>
          <w:szCs w:val="40"/>
        </w:rPr>
        <w:t>________________________</w:t>
      </w:r>
      <w:r w:rsidRPr="00232317">
        <w:rPr>
          <w:rFonts w:ascii="Century Gothic" w:hAnsi="Century Gothic" w:cs="yesterday's makeup"/>
          <w:b/>
          <w:bCs/>
          <w:sz w:val="48"/>
          <w:szCs w:val="40"/>
        </w:rPr>
        <w:t xml:space="preserve"> BE AN X-INTERCEPT!</w:t>
      </w:r>
    </w:p>
    <w:p w:rsidR="000D3D4A" w:rsidRPr="00232317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System"/>
          <w:b/>
          <w:bCs/>
          <w:sz w:val="48"/>
          <w:szCs w:val="40"/>
        </w:rPr>
      </w:pPr>
    </w:p>
    <w:p w:rsidR="000D3D4A" w:rsidRPr="00232317" w:rsidRDefault="000D3D4A" w:rsidP="0023231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b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>Y-Intercept - The point (0, #). Use the TABLE feature on your</w:t>
      </w:r>
      <w:r w:rsidR="00232317" w:rsidRPr="00232317">
        <w:rPr>
          <w:rFonts w:ascii="Century Gothic" w:hAnsi="Century Gothic" w:cs="yesterday's makeup"/>
          <w:sz w:val="48"/>
          <w:szCs w:val="40"/>
        </w:rPr>
        <w:t xml:space="preserve"> </w:t>
      </w:r>
      <w:r w:rsidRPr="00232317">
        <w:rPr>
          <w:rFonts w:ascii="Century Gothic" w:hAnsi="Century Gothic" w:cs="yesterday's makeup"/>
          <w:sz w:val="48"/>
          <w:szCs w:val="40"/>
        </w:rPr>
        <w:t xml:space="preserve">calculator to determine. If the y-intercept does not appear in the table, calculate by hand. </w:t>
      </w:r>
      <w:r w:rsidR="003D492B" w:rsidRPr="00232317">
        <w:rPr>
          <w:rFonts w:ascii="Century Gothic" w:hAnsi="Century Gothic" w:cs="yesterday's makeup"/>
          <w:sz w:val="48"/>
          <w:szCs w:val="40"/>
        </w:rPr>
        <w:t xml:space="preserve">When the vertical asymptote is __________ or ___________, </w:t>
      </w:r>
      <w:r w:rsidR="003D492B" w:rsidRPr="00232317">
        <w:rPr>
          <w:rFonts w:ascii="Century Gothic" w:hAnsi="Century Gothic" w:cs="yesterday's makeup"/>
          <w:b/>
          <w:sz w:val="48"/>
          <w:szCs w:val="40"/>
        </w:rPr>
        <w:t xml:space="preserve">THERE IS __________ Y-INTERCEPT. </w:t>
      </w:r>
    </w:p>
    <w:p w:rsidR="000D3D4A" w:rsidRPr="00232317" w:rsidRDefault="000D3D4A" w:rsidP="000D3D4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48"/>
          <w:szCs w:val="40"/>
        </w:rPr>
      </w:pPr>
    </w:p>
    <w:p w:rsidR="000D3D4A" w:rsidRPr="00232317" w:rsidRDefault="000D3D4A" w:rsidP="00232317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 xml:space="preserve">End Behavior: </w:t>
      </w:r>
    </w:p>
    <w:p w:rsidR="000D3D4A" w:rsidRPr="00232317" w:rsidRDefault="004547AF" w:rsidP="000D3D4A">
      <w:pPr>
        <w:pStyle w:val="ListParagraph"/>
        <w:jc w:val="center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Century Gothic" w:hAnsi="Century Gothic" w:cs="yesterday's makeup"/>
          <w:position w:val="-28"/>
          <w:sz w:val="48"/>
          <w:szCs w:val="40"/>
        </w:rPr>
        <w:object w:dxaOrig="53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.7pt;height:54.6pt" o:ole="">
            <v:imagedata r:id="rId5" o:title=""/>
          </v:shape>
          <o:OLEObject Type="Embed" ProgID="Equation.DSMT4" ShapeID="_x0000_i1025" DrawAspect="Content" ObjectID="_1573890465" r:id="rId6"/>
        </w:object>
      </w:r>
    </w:p>
    <w:p w:rsidR="000D3D4A" w:rsidRPr="00232317" w:rsidRDefault="000D3D4A" w:rsidP="000D3D4A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yesterday's makeup"/>
          <w:b/>
          <w:bCs/>
          <w:sz w:val="48"/>
          <w:szCs w:val="40"/>
        </w:rPr>
      </w:pPr>
      <w:r w:rsidRPr="00232317">
        <w:rPr>
          <w:rFonts w:ascii="Century Gothic" w:hAnsi="Century Gothic" w:cs="yesterday's makeup"/>
          <w:b/>
          <w:bCs/>
          <w:sz w:val="48"/>
          <w:szCs w:val="40"/>
        </w:rPr>
        <w:t xml:space="preserve">Because a log can never have be evaluated at a negative "of - value", h will be as far </w:t>
      </w:r>
      <w:r w:rsidR="003D492B" w:rsidRPr="00232317">
        <w:rPr>
          <w:rFonts w:ascii="Century Gothic" w:hAnsi="Century Gothic" w:cs="yesterday's makeup"/>
          <w:b/>
          <w:bCs/>
          <w:sz w:val="48"/>
          <w:szCs w:val="40"/>
        </w:rPr>
        <w:t>____________________________</w:t>
      </w:r>
      <w:r w:rsidRPr="00232317">
        <w:rPr>
          <w:rFonts w:ascii="Century Gothic" w:hAnsi="Century Gothic" w:cs="yesterday's makeup"/>
          <w:b/>
          <w:bCs/>
          <w:sz w:val="48"/>
          <w:szCs w:val="40"/>
        </w:rPr>
        <w:t xml:space="preserve"> as the graph will go.</w:t>
      </w:r>
    </w:p>
    <w:p w:rsidR="00232317" w:rsidRPr="00232317" w:rsidRDefault="00232317" w:rsidP="00232317">
      <w:pPr>
        <w:autoSpaceDE w:val="0"/>
        <w:autoSpaceDN w:val="0"/>
        <w:adjustRightInd w:val="0"/>
        <w:spacing w:after="20" w:line="276" w:lineRule="auto"/>
        <w:rPr>
          <w:rFonts w:ascii="Century Gothic" w:hAnsi="Century Gothic" w:cs="yesterday's makeup"/>
          <w:sz w:val="48"/>
          <w:szCs w:val="40"/>
        </w:rPr>
      </w:pPr>
    </w:p>
    <w:p w:rsidR="000D3D4A" w:rsidRPr="00232317" w:rsidRDefault="000D3D4A" w:rsidP="0023231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20" w:line="276" w:lineRule="auto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 xml:space="preserve">Interval of Increase or Decrease: </w:t>
      </w:r>
    </w:p>
    <w:p w:rsidR="000D3D4A" w:rsidRPr="00232317" w:rsidRDefault="000D3D4A" w:rsidP="00232317">
      <w:pPr>
        <w:autoSpaceDE w:val="0"/>
        <w:autoSpaceDN w:val="0"/>
        <w:adjustRightInd w:val="0"/>
        <w:spacing w:after="30" w:line="276" w:lineRule="auto"/>
        <w:ind w:left="1440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 xml:space="preserve">*Increase - graph goes </w:t>
      </w:r>
      <w:r w:rsidR="003D492B" w:rsidRPr="00232317">
        <w:rPr>
          <w:rFonts w:ascii="Century Gothic" w:hAnsi="Century Gothic" w:cs="yesterday's makeup"/>
          <w:sz w:val="48"/>
          <w:szCs w:val="40"/>
        </w:rPr>
        <w:t>__________</w:t>
      </w:r>
      <w:r w:rsidRPr="00232317">
        <w:rPr>
          <w:rFonts w:ascii="Century Gothic" w:hAnsi="Century Gothic" w:cs="yesterday's makeup"/>
          <w:sz w:val="48"/>
          <w:szCs w:val="40"/>
        </w:rPr>
        <w:t xml:space="preserve"> from left to right.</w:t>
      </w:r>
    </w:p>
    <w:p w:rsidR="000D3D4A" w:rsidRPr="00232317" w:rsidRDefault="000D3D4A" w:rsidP="00232317">
      <w:pPr>
        <w:autoSpaceDE w:val="0"/>
        <w:autoSpaceDN w:val="0"/>
        <w:adjustRightInd w:val="0"/>
        <w:spacing w:after="30" w:line="276" w:lineRule="auto"/>
        <w:ind w:left="1440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 xml:space="preserve">*Decrease - graph goes </w:t>
      </w:r>
      <w:r w:rsidR="003D492B" w:rsidRPr="00232317">
        <w:rPr>
          <w:rFonts w:ascii="Century Gothic" w:hAnsi="Century Gothic" w:cs="yesterday's makeup"/>
          <w:sz w:val="48"/>
          <w:szCs w:val="40"/>
        </w:rPr>
        <w:t>__________</w:t>
      </w:r>
      <w:r w:rsidRPr="00232317">
        <w:rPr>
          <w:rFonts w:ascii="Century Gothic" w:hAnsi="Century Gothic" w:cs="yesterday's makeup"/>
          <w:sz w:val="48"/>
          <w:szCs w:val="40"/>
        </w:rPr>
        <w:t xml:space="preserve"> from left to right.</w:t>
      </w:r>
    </w:p>
    <w:p w:rsidR="00232317" w:rsidRPr="00232317" w:rsidRDefault="00232317" w:rsidP="000D3D4A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b/>
          <w:sz w:val="48"/>
          <w:szCs w:val="40"/>
        </w:rPr>
      </w:pPr>
    </w:p>
    <w:p w:rsidR="000D3D4A" w:rsidRPr="00232317" w:rsidRDefault="000D3D4A" w:rsidP="000D3D4A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b/>
          <w:sz w:val="48"/>
          <w:szCs w:val="40"/>
        </w:rPr>
      </w:pPr>
      <w:r w:rsidRPr="00232317">
        <w:rPr>
          <w:rFonts w:ascii="Century Gothic" w:hAnsi="Century Gothic" w:cs="yesterday's makeup"/>
          <w:b/>
          <w:sz w:val="48"/>
          <w:szCs w:val="40"/>
        </w:rPr>
        <w:t xml:space="preserve">Remember to </w:t>
      </w:r>
      <w:r w:rsidR="003D492B" w:rsidRPr="00232317">
        <w:rPr>
          <w:rFonts w:ascii="Century Gothic" w:hAnsi="Century Gothic" w:cs="yesterday's makeup"/>
          <w:b/>
          <w:sz w:val="48"/>
          <w:szCs w:val="40"/>
        </w:rPr>
        <w:t>__________________</w:t>
      </w:r>
      <w:r w:rsidRPr="00232317">
        <w:rPr>
          <w:rFonts w:ascii="Century Gothic" w:hAnsi="Century Gothic" w:cs="yesterday's makeup"/>
          <w:b/>
          <w:sz w:val="48"/>
          <w:szCs w:val="40"/>
        </w:rPr>
        <w:t xml:space="preserve"> one! </w:t>
      </w:r>
    </w:p>
    <w:p w:rsidR="00232317" w:rsidRPr="00232317" w:rsidRDefault="00232317" w:rsidP="000D3D4A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yesterday's makeup"/>
          <w:sz w:val="48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ab/>
      </w:r>
    </w:p>
    <w:p w:rsidR="000D3D4A" w:rsidRPr="00232317" w:rsidRDefault="000D3D4A" w:rsidP="00232317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yesterday's makeup"/>
          <w:sz w:val="52"/>
          <w:szCs w:val="40"/>
        </w:rPr>
      </w:pPr>
      <w:r w:rsidRPr="00232317">
        <w:rPr>
          <w:rFonts w:ascii="Century Gothic" w:hAnsi="Century Gothic" w:cs="yesterday's makeup"/>
          <w:sz w:val="48"/>
          <w:szCs w:val="40"/>
        </w:rPr>
        <w:t xml:space="preserve">*The interval will never change and will always be </w:t>
      </w:r>
      <w:r w:rsidR="003D492B" w:rsidRPr="00232317">
        <w:rPr>
          <w:rFonts w:ascii="Century Gothic" w:hAnsi="Century Gothic" w:cs="yesterday's makeup"/>
          <w:sz w:val="48"/>
          <w:szCs w:val="40"/>
        </w:rPr>
        <w:t>_______________.</w:t>
      </w: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yesterday's makeup"/>
          <w:b/>
          <w:bCs/>
          <w:sz w:val="72"/>
          <w:szCs w:val="40"/>
        </w:rPr>
      </w:pPr>
      <w:r w:rsidRPr="00232317">
        <w:rPr>
          <w:rFonts w:ascii="Century Gothic" w:hAnsi="Century Gothic" w:cs="yesterday's makeup"/>
          <w:b/>
          <w:bCs/>
          <w:sz w:val="72"/>
          <w:szCs w:val="40"/>
        </w:rPr>
        <w:t>Graphing Logarithmic Functions</w:t>
      </w: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yesterday's makeup"/>
          <w:b/>
          <w:bCs/>
          <w:sz w:val="52"/>
          <w:szCs w:val="40"/>
        </w:rPr>
      </w:pPr>
      <w:r w:rsidRPr="00232317">
        <w:rPr>
          <w:rFonts w:ascii="Century Gothic" w:hAnsi="Century Gothic"/>
          <w:noProof/>
          <w:sz w:val="52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263744" wp14:editId="642319B2">
                <wp:simplePos x="0" y="0"/>
                <wp:positionH relativeFrom="margin">
                  <wp:posOffset>930166</wp:posOffset>
                </wp:positionH>
                <wp:positionV relativeFrom="paragraph">
                  <wp:posOffset>300551</wp:posOffset>
                </wp:positionV>
                <wp:extent cx="5003800" cy="1608083"/>
                <wp:effectExtent l="19050" t="19050" r="25400" b="1143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3800" cy="1608083"/>
                        </a:xfrm>
                        <a:prstGeom prst="round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89DC22D" id="Rounded Rectangle 1" o:spid="_x0000_s1026" style="position:absolute;margin-left:73.25pt;margin-top:23.65pt;width:394pt;height:126.6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" filled="f" strokecolor="black [3213]" strokeweight="3pt">
                <v:stroke dashstyle="dashDot" joinstyle="miter"/>
                <w10:wrap anchorx="margin"/>
              </v:roundrect>
            </w:pict>
          </mc:Fallback>
        </mc:AlternateContent>
      </w:r>
    </w:p>
    <w:p w:rsidR="00232317" w:rsidRPr="00232317" w:rsidRDefault="00232317" w:rsidP="00232317">
      <w:pPr>
        <w:rPr>
          <w:rFonts w:ascii="Century Gothic" w:hAnsi="Century Gothic"/>
          <w:sz w:val="52"/>
          <w:szCs w:val="40"/>
        </w:rPr>
      </w:pPr>
    </w:p>
    <w:p w:rsidR="00232317" w:rsidRPr="00232317" w:rsidRDefault="00232317" w:rsidP="00232317">
      <w:pPr>
        <w:rPr>
          <w:rFonts w:ascii="Century Gothic" w:hAnsi="Century Gothic"/>
          <w:sz w:val="52"/>
          <w:szCs w:val="40"/>
        </w:rPr>
      </w:pPr>
    </w:p>
    <w:p w:rsidR="00232317" w:rsidRPr="00232317" w:rsidRDefault="00232317" w:rsidP="00232317">
      <w:pPr>
        <w:rPr>
          <w:rFonts w:ascii="Century Gothic" w:hAnsi="Century Gothic"/>
          <w:sz w:val="18"/>
          <w:szCs w:val="40"/>
        </w:rPr>
      </w:pPr>
    </w:p>
    <w:p w:rsidR="00232317" w:rsidRDefault="00232317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48"/>
          <w:szCs w:val="40"/>
        </w:rPr>
      </w:pPr>
    </w:p>
    <w:p w:rsidR="00232317" w:rsidRDefault="00232317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48"/>
          <w:szCs w:val="40"/>
        </w:rPr>
      </w:pP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>1.) Find the inverse of the log function (____________________ "h" and "k").</w:t>
      </w:r>
    </w:p>
    <w:p w:rsidR="00232317" w:rsidRPr="00232317" w:rsidRDefault="00232317" w:rsidP="0023231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56"/>
          <w:szCs w:val="40"/>
        </w:rPr>
      </w:pP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>2.) Find your "starting exponential points" of (___________) and (____________).</w:t>
      </w:r>
    </w:p>
    <w:p w:rsidR="00232317" w:rsidRPr="00232317" w:rsidRDefault="00232317" w:rsidP="0023231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56"/>
          <w:szCs w:val="40"/>
        </w:rPr>
      </w:pP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>3.) _____________ the coordinates in each ordered pair (a</w:t>
      </w:r>
      <w:proofErr w:type="gramStart"/>
      <w:r w:rsidRPr="00232317">
        <w:rPr>
          <w:rFonts w:ascii="Century Gothic" w:hAnsi="Century Gothic" w:cs="yesterday's makeup"/>
          <w:sz w:val="56"/>
          <w:szCs w:val="40"/>
        </w:rPr>
        <w:t>,0</w:t>
      </w:r>
      <w:proofErr w:type="gramEnd"/>
      <w:r w:rsidRPr="00232317">
        <w:rPr>
          <w:rFonts w:ascii="Century Gothic" w:hAnsi="Century Gothic" w:cs="yesterday's makeup"/>
          <w:sz w:val="56"/>
          <w:szCs w:val="40"/>
        </w:rPr>
        <w:t xml:space="preserve">) and (ab, 1). These will be the "_____________________________" of your logarithmic function! </w:t>
      </w: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 xml:space="preserve">4.) __________ </w:t>
      </w:r>
      <w:proofErr w:type="gramStart"/>
      <w:r w:rsidRPr="00232317">
        <w:rPr>
          <w:rFonts w:ascii="Century Gothic" w:hAnsi="Century Gothic" w:cs="yesterday's makeup"/>
          <w:sz w:val="56"/>
          <w:szCs w:val="40"/>
        </w:rPr>
        <w:t>your</w:t>
      </w:r>
      <w:proofErr w:type="gramEnd"/>
      <w:r w:rsidRPr="00232317">
        <w:rPr>
          <w:rFonts w:ascii="Century Gothic" w:hAnsi="Century Gothic" w:cs="yesterday's makeup"/>
          <w:sz w:val="56"/>
          <w:szCs w:val="40"/>
        </w:rPr>
        <w:t xml:space="preserve"> "starting __________ points" using "h" and "k."</w:t>
      </w: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ab/>
      </w: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>*If h is (+) move to the ________. If h is (-) move to the ________.</w:t>
      </w: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yesterday's makeup"/>
          <w:sz w:val="56"/>
          <w:szCs w:val="40"/>
        </w:rPr>
      </w:pP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>*If k is (+) move ________. If k is (-) move __________.</w:t>
      </w:r>
    </w:p>
    <w:p w:rsidR="00232317" w:rsidRPr="00232317" w:rsidRDefault="00232317" w:rsidP="0023231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56"/>
          <w:szCs w:val="40"/>
        </w:rPr>
      </w:pP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 xml:space="preserve">5.) Draw the </w:t>
      </w:r>
      <w:r>
        <w:rPr>
          <w:rFonts w:ascii="Century Gothic" w:hAnsi="Century Gothic" w:cs="yesterday's makeup"/>
          <w:sz w:val="56"/>
          <w:szCs w:val="40"/>
        </w:rPr>
        <w:t>________________________</w:t>
      </w:r>
      <w:r w:rsidRPr="00232317">
        <w:rPr>
          <w:rFonts w:ascii="Century Gothic" w:hAnsi="Century Gothic" w:cs="yesterday's makeup"/>
          <w:sz w:val="56"/>
          <w:szCs w:val="40"/>
        </w:rPr>
        <w:t>__ asymptote.</w:t>
      </w:r>
    </w:p>
    <w:p w:rsidR="00232317" w:rsidRDefault="00232317" w:rsidP="00232317">
      <w:pPr>
        <w:autoSpaceDE w:val="0"/>
        <w:autoSpaceDN w:val="0"/>
        <w:adjustRightInd w:val="0"/>
        <w:spacing w:after="20" w:line="240" w:lineRule="auto"/>
        <w:ind w:firstLine="720"/>
        <w:jc w:val="center"/>
        <w:rPr>
          <w:rFonts w:ascii="Century Gothic" w:hAnsi="Century Gothic" w:cs="yesterday's makeup"/>
          <w:sz w:val="56"/>
          <w:szCs w:val="40"/>
        </w:rPr>
      </w:pP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ind w:firstLine="720"/>
        <w:jc w:val="center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>*If h is (+), then ___________________</w:t>
      </w:r>
    </w:p>
    <w:p w:rsidR="00232317" w:rsidRDefault="00232317" w:rsidP="00232317">
      <w:pPr>
        <w:autoSpaceDE w:val="0"/>
        <w:autoSpaceDN w:val="0"/>
        <w:adjustRightInd w:val="0"/>
        <w:spacing w:after="20" w:line="240" w:lineRule="auto"/>
        <w:ind w:firstLine="720"/>
        <w:jc w:val="center"/>
        <w:rPr>
          <w:rFonts w:ascii="Century Gothic" w:hAnsi="Century Gothic" w:cs="yesterday's makeup"/>
          <w:sz w:val="56"/>
          <w:szCs w:val="40"/>
        </w:rPr>
      </w:pP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ind w:firstLine="720"/>
        <w:jc w:val="center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>*If h is (-), then ___________________</w:t>
      </w:r>
    </w:p>
    <w:p w:rsidR="00232317" w:rsidRPr="00232317" w:rsidRDefault="00232317" w:rsidP="0023231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56"/>
          <w:szCs w:val="40"/>
        </w:rPr>
      </w:pPr>
    </w:p>
    <w:p w:rsidR="00232317" w:rsidRPr="00232317" w:rsidRDefault="00232317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56"/>
          <w:szCs w:val="40"/>
        </w:rPr>
      </w:pPr>
      <w:r w:rsidRPr="00232317">
        <w:rPr>
          <w:rFonts w:ascii="Century Gothic" w:hAnsi="Century Gothic" w:cs="yesterday's makeup"/>
          <w:sz w:val="56"/>
          <w:szCs w:val="40"/>
        </w:rPr>
        <w:t>6.) Connect with a smooth curve.</w:t>
      </w:r>
    </w:p>
    <w:p w:rsidR="00232317" w:rsidRDefault="00232317" w:rsidP="000D3D4A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b/>
          <w:sz w:val="48"/>
          <w:szCs w:val="44"/>
        </w:rPr>
      </w:pPr>
    </w:p>
    <w:p w:rsidR="00232317" w:rsidRDefault="00232317" w:rsidP="000D3D4A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b/>
          <w:sz w:val="48"/>
          <w:szCs w:val="44"/>
        </w:rPr>
      </w:pPr>
    </w:p>
    <w:p w:rsidR="00232317" w:rsidRDefault="00232317" w:rsidP="000D3D4A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b/>
          <w:sz w:val="48"/>
          <w:szCs w:val="44"/>
        </w:rPr>
      </w:pPr>
    </w:p>
    <w:p w:rsidR="00232317" w:rsidRDefault="00232317" w:rsidP="000D3D4A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b/>
          <w:sz w:val="48"/>
          <w:szCs w:val="44"/>
        </w:rPr>
      </w:pPr>
    </w:p>
    <w:p w:rsidR="000D3D4A" w:rsidRPr="00BB1365" w:rsidRDefault="000D3D4A" w:rsidP="000D3D4A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b/>
          <w:sz w:val="48"/>
          <w:szCs w:val="44"/>
        </w:rPr>
      </w:pPr>
      <w:r w:rsidRPr="00BB1365">
        <w:rPr>
          <w:rFonts w:ascii="Century Gothic" w:hAnsi="Century Gothic" w:cs="yesterday's makeup"/>
          <w:b/>
          <w:sz w:val="48"/>
          <w:szCs w:val="44"/>
        </w:rPr>
        <w:t xml:space="preserve">Example: Graph the function. Then identify the characteristic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5"/>
        <w:gridCol w:w="5415"/>
      </w:tblGrid>
      <w:tr w:rsidR="00715F10" w:rsidRPr="00BB1365" w:rsidTr="001641A4">
        <w:tc>
          <w:tcPr>
            <w:tcW w:w="10790" w:type="dxa"/>
            <w:gridSpan w:val="2"/>
          </w:tcPr>
          <w:p w:rsidR="000D3D4A" w:rsidRPr="00BB1365" w:rsidRDefault="000D3D4A" w:rsidP="000D3D4A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yesterday's makeup"/>
                <w:sz w:val="96"/>
                <w:szCs w:val="72"/>
              </w:rPr>
            </w:pPr>
            <w:r w:rsidRPr="00BB1365">
              <w:rPr>
                <w:rFonts w:ascii="Century Gothic" w:hAnsi="Century Gothic"/>
                <w:noProof/>
              </w:rPr>
              <w:drawing>
                <wp:inline distT="0" distB="0" distL="0" distR="0" wp14:anchorId="400B75A9" wp14:editId="12ADB774">
                  <wp:extent cx="2095500" cy="656501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510" cy="6862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5F10" w:rsidRPr="00BB1365" w:rsidTr="004547AF">
        <w:tc>
          <w:tcPr>
            <w:tcW w:w="5354" w:type="dxa"/>
          </w:tcPr>
          <w:p w:rsidR="00715F10" w:rsidRPr="00232317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0D3D4A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  <w:r w:rsidRPr="00232317">
              <w:rPr>
                <w:rFonts w:ascii="Century Gothic" w:hAnsi="Century Gothic" w:cs="yesterday's makeup"/>
                <w:sz w:val="40"/>
                <w:szCs w:val="44"/>
              </w:rPr>
              <w:t xml:space="preserve">Domain: </w:t>
            </w:r>
            <w:r w:rsidR="000D3D4A" w:rsidRPr="00232317">
              <w:rPr>
                <w:rFonts w:ascii="Century Gothic" w:hAnsi="Century Gothic" w:cs="yesterday's makeup"/>
                <w:sz w:val="40"/>
                <w:szCs w:val="44"/>
              </w:rPr>
              <w:t>________________</w:t>
            </w:r>
          </w:p>
          <w:p w:rsidR="00715F10" w:rsidRPr="00232317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0D3D4A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  <w:r w:rsidRPr="00232317">
              <w:rPr>
                <w:rFonts w:ascii="Century Gothic" w:hAnsi="Century Gothic" w:cs="yesterday's makeup"/>
                <w:sz w:val="40"/>
                <w:szCs w:val="44"/>
              </w:rPr>
              <w:t>Range: ________</w:t>
            </w:r>
            <w:r w:rsidR="000D3D4A" w:rsidRPr="00232317">
              <w:rPr>
                <w:rFonts w:ascii="Century Gothic" w:hAnsi="Century Gothic" w:cs="yesterday's makeup"/>
                <w:sz w:val="40"/>
                <w:szCs w:val="44"/>
              </w:rPr>
              <w:t>__________</w:t>
            </w:r>
          </w:p>
          <w:p w:rsidR="004547AF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715F10" w:rsidRPr="00232317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4547AF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  <w:r w:rsidRPr="00232317">
              <w:rPr>
                <w:rFonts w:ascii="Century Gothic" w:hAnsi="Century Gothic" w:cs="yesterday's makeup"/>
                <w:sz w:val="40"/>
                <w:szCs w:val="44"/>
              </w:rPr>
              <w:t>Asymptote: _____________</w:t>
            </w:r>
          </w:p>
          <w:p w:rsidR="004547AF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715F10" w:rsidRPr="00232317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0D3D4A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  <w:r w:rsidRPr="00232317">
              <w:rPr>
                <w:rFonts w:ascii="Century Gothic" w:hAnsi="Century Gothic" w:cs="yesterday's makeup"/>
                <w:sz w:val="40"/>
                <w:szCs w:val="44"/>
              </w:rPr>
              <w:t>X-Intercept: ____</w:t>
            </w:r>
            <w:r w:rsidR="000D3D4A" w:rsidRPr="00232317">
              <w:rPr>
                <w:rFonts w:ascii="Century Gothic" w:hAnsi="Century Gothic" w:cs="yesterday's makeup"/>
                <w:sz w:val="40"/>
                <w:szCs w:val="44"/>
              </w:rPr>
              <w:t>________</w:t>
            </w:r>
          </w:p>
          <w:p w:rsidR="004547AF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715F10" w:rsidRPr="00232317" w:rsidRDefault="00715F10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0D3D4A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  <w:r w:rsidRPr="00232317">
              <w:rPr>
                <w:rFonts w:ascii="Century Gothic" w:hAnsi="Century Gothic" w:cs="yesterday's makeup"/>
                <w:sz w:val="40"/>
                <w:szCs w:val="44"/>
              </w:rPr>
              <w:t>Y-Intercept: ____________</w:t>
            </w:r>
          </w:p>
          <w:p w:rsidR="004547AF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0D3D4A" w:rsidRPr="00232317" w:rsidRDefault="000D3D4A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  <w:r w:rsidRPr="00232317">
              <w:rPr>
                <w:rFonts w:ascii="Century Gothic" w:hAnsi="Century Gothic" w:cs="yesterday's makeup"/>
                <w:sz w:val="40"/>
                <w:szCs w:val="44"/>
              </w:rPr>
              <w:t>End Behavior:</w:t>
            </w:r>
          </w:p>
          <w:p w:rsidR="000D3D4A" w:rsidRPr="00232317" w:rsidRDefault="00232317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  <w:r w:rsidRPr="00232317">
              <w:rPr>
                <w:rFonts w:ascii="Century Gothic" w:hAnsi="Century Gothic" w:cs="yesterday's makeup"/>
                <w:position w:val="-28"/>
                <w:sz w:val="40"/>
                <w:szCs w:val="44"/>
              </w:rPr>
              <w:object w:dxaOrig="3519" w:dyaOrig="680">
                <v:shape id="_x0000_i1026" type="#_x0000_t75" style="width:258.95pt;height:52.25pt" o:ole="">
                  <v:imagedata r:id="rId8" o:title=""/>
                </v:shape>
                <o:OLEObject Type="Embed" ProgID="Equation.DSMT4" ShapeID="_x0000_i1026" DrawAspect="Content" ObjectID="_1573890466" r:id="rId9"/>
              </w:object>
            </w:r>
          </w:p>
          <w:p w:rsidR="004547AF" w:rsidRPr="00232317" w:rsidRDefault="004547AF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0"/>
                <w:szCs w:val="44"/>
              </w:rPr>
            </w:pPr>
          </w:p>
          <w:p w:rsidR="000D3D4A" w:rsidRPr="00BB1365" w:rsidRDefault="000D3D4A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44"/>
                <w:szCs w:val="44"/>
              </w:rPr>
            </w:pPr>
            <w:r w:rsidRPr="00232317">
              <w:rPr>
                <w:rFonts w:ascii="Century Gothic" w:hAnsi="Century Gothic" w:cs="yesterday's makeup"/>
                <w:sz w:val="40"/>
                <w:szCs w:val="44"/>
              </w:rPr>
              <w:t>Interval of Increas</w:t>
            </w:r>
            <w:r w:rsidR="004547AF" w:rsidRPr="00232317">
              <w:rPr>
                <w:rFonts w:ascii="Century Gothic" w:hAnsi="Century Gothic" w:cs="yesterday's makeup"/>
                <w:sz w:val="40"/>
                <w:szCs w:val="44"/>
              </w:rPr>
              <w:t>e or Decrease: _____________</w:t>
            </w:r>
            <w:r w:rsidRPr="00232317">
              <w:rPr>
                <w:rFonts w:ascii="Century Gothic" w:hAnsi="Century Gothic" w:cs="yesterday's makeup"/>
                <w:sz w:val="40"/>
                <w:szCs w:val="44"/>
              </w:rPr>
              <w:t>_</w:t>
            </w:r>
          </w:p>
        </w:tc>
        <w:tc>
          <w:tcPr>
            <w:tcW w:w="5436" w:type="dxa"/>
          </w:tcPr>
          <w:p w:rsidR="000D3D4A" w:rsidRPr="00BB1365" w:rsidRDefault="000D3D4A" w:rsidP="000D3D4A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96"/>
                <w:szCs w:val="72"/>
              </w:rPr>
            </w:pPr>
            <w:r w:rsidRPr="00BB1365">
              <w:rPr>
                <w:rFonts w:ascii="Century Gothic" w:hAnsi="Century Gothic"/>
                <w:noProof/>
              </w:rPr>
              <w:drawing>
                <wp:inline distT="0" distB="0" distL="0" distR="0" wp14:anchorId="2D639590" wp14:editId="606D8688">
                  <wp:extent cx="3305175" cy="33623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5175" cy="3362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547AF" w:rsidRPr="00BB1365" w:rsidRDefault="004547AF" w:rsidP="004547AF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b/>
          <w:sz w:val="44"/>
          <w:szCs w:val="44"/>
        </w:rPr>
      </w:pPr>
      <w:r w:rsidRPr="00BB1365">
        <w:rPr>
          <w:rFonts w:ascii="Century Gothic" w:hAnsi="Century Gothic" w:cs="yesterday's makeup"/>
          <w:b/>
          <w:sz w:val="44"/>
          <w:szCs w:val="44"/>
        </w:rPr>
        <w:t xml:space="preserve">Example: Graph the function. Then identify the characteristics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90"/>
        <w:gridCol w:w="5300"/>
      </w:tblGrid>
      <w:tr w:rsidR="00715F10" w:rsidRPr="00BB1365" w:rsidTr="00390DDF">
        <w:tc>
          <w:tcPr>
            <w:tcW w:w="10790" w:type="dxa"/>
            <w:gridSpan w:val="2"/>
          </w:tcPr>
          <w:p w:rsidR="004547AF" w:rsidRPr="00BB1365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yesterday's makeup"/>
                <w:sz w:val="96"/>
                <w:szCs w:val="72"/>
              </w:rPr>
            </w:pPr>
            <w:r w:rsidRPr="00BB1365">
              <w:rPr>
                <w:rFonts w:ascii="Century Gothic" w:hAnsi="Century Gothic"/>
                <w:noProof/>
              </w:rPr>
              <w:drawing>
                <wp:inline distT="0" distB="0" distL="0" distR="0" wp14:anchorId="64CF0BB6" wp14:editId="76012C11">
                  <wp:extent cx="3162300" cy="515338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5407" cy="525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15F10" w:rsidRPr="00BB1365" w:rsidTr="00390DDF">
        <w:tc>
          <w:tcPr>
            <w:tcW w:w="5395" w:type="dxa"/>
          </w:tcPr>
          <w:p w:rsidR="00715F10" w:rsidRPr="00232317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  <w:r w:rsidRPr="00232317">
              <w:rPr>
                <w:rFonts w:ascii="Century Gothic" w:hAnsi="Century Gothic" w:cs="yesterday's makeup"/>
                <w:sz w:val="36"/>
                <w:szCs w:val="44"/>
              </w:rPr>
              <w:t>Domain: ________________</w:t>
            </w: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  <w:r w:rsidRPr="00232317">
              <w:rPr>
                <w:rFonts w:ascii="Century Gothic" w:hAnsi="Century Gothic" w:cs="yesterday's makeup"/>
                <w:sz w:val="36"/>
                <w:szCs w:val="44"/>
              </w:rPr>
              <w:t>Range: __________________</w:t>
            </w: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715F10" w:rsidRPr="00232317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  <w:r w:rsidRPr="00232317">
              <w:rPr>
                <w:rFonts w:ascii="Century Gothic" w:hAnsi="Century Gothic" w:cs="yesterday's makeup"/>
                <w:sz w:val="36"/>
                <w:szCs w:val="44"/>
              </w:rPr>
              <w:t>Asymptote: _____________</w:t>
            </w: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715F10" w:rsidRPr="00232317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  <w:r w:rsidRPr="00232317">
              <w:rPr>
                <w:rFonts w:ascii="Century Gothic" w:hAnsi="Century Gothic" w:cs="yesterday's makeup"/>
                <w:sz w:val="36"/>
                <w:szCs w:val="44"/>
              </w:rPr>
              <w:t>X-Intercept: ____________</w:t>
            </w: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715F10" w:rsidRPr="00232317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  <w:r w:rsidRPr="00232317">
              <w:rPr>
                <w:rFonts w:ascii="Century Gothic" w:hAnsi="Century Gothic" w:cs="yesterday's makeup"/>
                <w:sz w:val="36"/>
                <w:szCs w:val="44"/>
              </w:rPr>
              <w:t>Y-Intercept: ____________</w:t>
            </w: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715F10" w:rsidRPr="00232317" w:rsidRDefault="00715F10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  <w:r w:rsidRPr="00232317">
              <w:rPr>
                <w:rFonts w:ascii="Century Gothic" w:hAnsi="Century Gothic" w:cs="yesterday's makeup"/>
                <w:sz w:val="36"/>
                <w:szCs w:val="44"/>
              </w:rPr>
              <w:t>End Behavior:</w:t>
            </w:r>
          </w:p>
          <w:p w:rsidR="004547AF" w:rsidRPr="00232317" w:rsidRDefault="00232317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  <w:r w:rsidRPr="00232317">
              <w:rPr>
                <w:rFonts w:ascii="Century Gothic" w:hAnsi="Century Gothic" w:cs="yesterday's makeup"/>
                <w:position w:val="-28"/>
                <w:sz w:val="36"/>
                <w:szCs w:val="44"/>
              </w:rPr>
              <w:object w:dxaOrig="3519" w:dyaOrig="680">
                <v:shape id="_x0000_i1027" type="#_x0000_t75" style="width:270.6pt;height:53.4pt" o:ole="">
                  <v:imagedata r:id="rId8" o:title=""/>
                </v:shape>
                <o:OLEObject Type="Embed" ProgID="Equation.DSMT4" ShapeID="_x0000_i1027" DrawAspect="Content" ObjectID="_1573890467" r:id="rId12"/>
              </w:object>
            </w: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232317" w:rsidRDefault="00232317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</w:p>
          <w:p w:rsidR="004547AF" w:rsidRPr="00232317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36"/>
                <w:szCs w:val="44"/>
              </w:rPr>
            </w:pPr>
            <w:r w:rsidRPr="00232317">
              <w:rPr>
                <w:rFonts w:ascii="Century Gothic" w:hAnsi="Century Gothic" w:cs="yesterday's makeup"/>
                <w:sz w:val="36"/>
                <w:szCs w:val="44"/>
              </w:rPr>
              <w:t>Interval of Increase or Decrease: ______________</w:t>
            </w:r>
          </w:p>
        </w:tc>
        <w:tc>
          <w:tcPr>
            <w:tcW w:w="5395" w:type="dxa"/>
          </w:tcPr>
          <w:p w:rsidR="004547AF" w:rsidRPr="00BB1365" w:rsidRDefault="004547AF" w:rsidP="00390DDF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yesterday's makeup"/>
                <w:sz w:val="96"/>
                <w:szCs w:val="72"/>
              </w:rPr>
            </w:pPr>
            <w:r w:rsidRPr="00BB1365">
              <w:rPr>
                <w:rFonts w:ascii="Century Gothic" w:hAnsi="Century Gothic"/>
                <w:noProof/>
              </w:rPr>
              <w:drawing>
                <wp:inline distT="0" distB="0" distL="0" distR="0" wp14:anchorId="2604780C" wp14:editId="147E1F2E">
                  <wp:extent cx="3305175" cy="33623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5175" cy="3362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D3D4A" w:rsidRPr="00232317" w:rsidRDefault="000D3D4A" w:rsidP="00232317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yesterday's makeup"/>
          <w:sz w:val="96"/>
          <w:szCs w:val="80"/>
        </w:rPr>
      </w:pPr>
      <w:bookmarkStart w:id="0" w:name="_GoBack"/>
      <w:bookmarkEnd w:id="0"/>
    </w:p>
    <w:sectPr w:rsidR="000D3D4A" w:rsidRPr="00232317" w:rsidSect="000D3D4A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yesterday's makeup">
    <w:altName w:val="Times New Roman"/>
    <w:panose1 w:val="00000000000000000000"/>
    <w:charset w:val="00"/>
    <w:family w:val="roman"/>
    <w:notTrueType/>
    <w:pitch w:val="default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11A07FB0"/>
    <w:lvl w:ilvl="0">
      <w:numFmt w:val="bullet"/>
      <w:lvlText w:val="*"/>
      <w:lvlJc w:val="left"/>
    </w:lvl>
  </w:abstractNum>
  <w:abstractNum w:abstractNumId="1" w15:restartNumberingAfterBreak="0">
    <w:nsid w:val="0FAD021A"/>
    <w:multiLevelType w:val="hybridMultilevel"/>
    <w:tmpl w:val="F508D9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21B3601"/>
    <w:multiLevelType w:val="hybridMultilevel"/>
    <w:tmpl w:val="FDF692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3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3D4A"/>
    <w:rsid w:val="000D3D4A"/>
    <w:rsid w:val="00232317"/>
    <w:rsid w:val="003D492B"/>
    <w:rsid w:val="004547AF"/>
    <w:rsid w:val="00715F10"/>
    <w:rsid w:val="007A43D6"/>
    <w:rsid w:val="008916CC"/>
    <w:rsid w:val="00904D2C"/>
    <w:rsid w:val="00BB1365"/>
    <w:rsid w:val="00FF0F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1D31E5"/>
  <w15:chartTrackingRefBased/>
  <w15:docId w15:val="{892BCE67-2A13-4B29-8EE1-A72D64EE5F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3D4A"/>
    <w:pPr>
      <w:ind w:left="720"/>
      <w:contextualSpacing/>
    </w:pPr>
  </w:style>
  <w:style w:type="table" w:styleId="TableGrid">
    <w:name w:val="Table Grid"/>
    <w:basedOn w:val="TableNormal"/>
    <w:uiPriority w:val="39"/>
    <w:rsid w:val="000D3D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9</Pages>
  <Words>401</Words>
  <Characters>229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6</cp:revision>
  <dcterms:created xsi:type="dcterms:W3CDTF">2016-04-25T17:14:00Z</dcterms:created>
  <dcterms:modified xsi:type="dcterms:W3CDTF">2017-12-04T16:01:00Z</dcterms:modified>
</cp:coreProperties>
</file>